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59" r:id="rId4"/>
    <p:sldId id="261" r:id="rId5"/>
    <p:sldId id="273" r:id="rId6"/>
    <p:sldId id="274" r:id="rId7"/>
    <p:sldId id="275" r:id="rId8"/>
    <p:sldId id="276" r:id="rId9"/>
    <p:sldId id="268" r:id="rId10"/>
    <p:sldId id="277" r:id="rId11"/>
    <p:sldId id="278" r:id="rId12"/>
    <p:sldId id="279" r:id="rId13"/>
    <p:sldId id="280" r:id="rId14"/>
    <p:sldId id="265" r:id="rId15"/>
    <p:sldId id="260" r:id="rId16"/>
    <p:sldId id="262" r:id="rId17"/>
    <p:sldId id="263" r:id="rId18"/>
    <p:sldId id="269" r:id="rId19"/>
    <p:sldId id="270" r:id="rId20"/>
    <p:sldId id="264" r:id="rId21"/>
    <p:sldId id="266" r:id="rId22"/>
    <p:sldId id="271" r:id="rId23"/>
    <p:sldId id="272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-55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!MyProjects\!%20GPU%20Programming\CudaLearning\_09_PtmConvTest\&#1043;&#1088;&#1072;&#1092;&#1080;&#1082;&#1080;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!MyProjects\!%20GPU%20Programming\CudaLearning\_09_PtmConvTest\&#1043;&#1088;&#1072;&#1092;&#1080;&#1082;&#108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115323554144057"/>
          <c:y val="3.247638523712143E-2"/>
          <c:w val="0.80860045323379948"/>
          <c:h val="0.8036989933220373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U$28</c:f>
              <c:strCache>
                <c:ptCount val="1"/>
                <c:pt idx="0">
                  <c:v>CPU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S$29:$S$32</c:f>
              <c:numCache>
                <c:formatCode>General</c:formatCode>
                <c:ptCount val="4"/>
                <c:pt idx="0">
                  <c:v>1000</c:v>
                </c:pt>
                <c:pt idx="1">
                  <c:v>10000</c:v>
                </c:pt>
                <c:pt idx="2">
                  <c:v>50000</c:v>
                </c:pt>
                <c:pt idx="3">
                  <c:v>60000</c:v>
                </c:pt>
              </c:numCache>
            </c:numRef>
          </c:xVal>
          <c:yVal>
            <c:numRef>
              <c:f>Лист1!$T$29:$T$32</c:f>
              <c:numCache>
                <c:formatCode>General</c:formatCode>
                <c:ptCount val="4"/>
                <c:pt idx="0">
                  <c:v>2.5</c:v>
                </c:pt>
                <c:pt idx="1">
                  <c:v>21.5</c:v>
                </c:pt>
                <c:pt idx="2">
                  <c:v>107</c:v>
                </c:pt>
                <c:pt idx="3">
                  <c:v>12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T$28</c:f>
              <c:strCache>
                <c:ptCount val="1"/>
                <c:pt idx="0">
                  <c:v>GPU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Лист1!$S$29:$S$32</c:f>
              <c:numCache>
                <c:formatCode>General</c:formatCode>
                <c:ptCount val="4"/>
                <c:pt idx="0">
                  <c:v>1000</c:v>
                </c:pt>
                <c:pt idx="1">
                  <c:v>10000</c:v>
                </c:pt>
                <c:pt idx="2">
                  <c:v>50000</c:v>
                </c:pt>
                <c:pt idx="3">
                  <c:v>60000</c:v>
                </c:pt>
              </c:numCache>
            </c:numRef>
          </c:xVal>
          <c:yVal>
            <c:numRef>
              <c:f>Лист1!$U$29:$U$32</c:f>
              <c:numCache>
                <c:formatCode>General</c:formatCode>
                <c:ptCount val="4"/>
                <c:pt idx="0">
                  <c:v>3</c:v>
                </c:pt>
                <c:pt idx="1">
                  <c:v>26</c:v>
                </c:pt>
                <c:pt idx="2">
                  <c:v>126</c:v>
                </c:pt>
                <c:pt idx="3">
                  <c:v>14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479168"/>
        <c:axId val="209480704"/>
      </c:scatterChart>
      <c:valAx>
        <c:axId val="209479168"/>
        <c:scaling>
          <c:orientation val="minMax"/>
          <c:max val="60000"/>
        </c:scaling>
        <c:delete val="0"/>
        <c:axPos val="b"/>
        <c:numFmt formatCode="General" sourceLinked="1"/>
        <c:majorTickMark val="out"/>
        <c:minorTickMark val="none"/>
        <c:tickLblPos val="nextTo"/>
        <c:crossAx val="209480704"/>
        <c:crosses val="autoZero"/>
        <c:crossBetween val="midCat"/>
        <c:majorUnit val="15000"/>
      </c:valAx>
      <c:valAx>
        <c:axId val="209480704"/>
        <c:scaling>
          <c:orientation val="minMax"/>
          <c:max val="15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9479168"/>
        <c:crosses val="autoZero"/>
        <c:crossBetween val="midCat"/>
        <c:majorUnit val="25"/>
      </c:valAx>
    </c:plotArea>
    <c:legend>
      <c:legendPos val="r"/>
      <c:layout>
        <c:manualLayout>
          <c:xMode val="edge"/>
          <c:yMode val="edge"/>
          <c:x val="0.76830381227422095"/>
          <c:y val="0.64289236148398599"/>
          <c:w val="0.1067783249501839"/>
          <c:h val="0.1220787401574803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ru-RU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3800970881944"/>
          <c:y val="3.0725804844014753E-2"/>
          <c:w val="0.75957834286034198"/>
          <c:h val="0.8036989933220373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V$28</c:f>
              <c:strCache>
                <c:ptCount val="1"/>
                <c:pt idx="0">
                  <c:v>GPU/CPU</c:v>
                </c:pt>
              </c:strCache>
            </c:strRef>
          </c:tx>
          <c:spPr>
            <a:ln w="38100"/>
          </c:spPr>
          <c:marker>
            <c:symbol val="none"/>
          </c:marker>
          <c:trendline>
            <c:spPr>
              <a:ln w="38100"/>
            </c:spPr>
            <c:trendlineType val="linear"/>
            <c:dispRSqr val="0"/>
            <c:dispEq val="0"/>
          </c:trendline>
          <c:xVal>
            <c:numRef>
              <c:f>Лист1!$S$29:$S$32</c:f>
              <c:numCache>
                <c:formatCode>General</c:formatCode>
                <c:ptCount val="4"/>
                <c:pt idx="0">
                  <c:v>1000</c:v>
                </c:pt>
                <c:pt idx="1">
                  <c:v>10000</c:v>
                </c:pt>
                <c:pt idx="2">
                  <c:v>50000</c:v>
                </c:pt>
                <c:pt idx="3">
                  <c:v>60000</c:v>
                </c:pt>
              </c:numCache>
            </c:numRef>
          </c:xVal>
          <c:yVal>
            <c:numRef>
              <c:f>Лист1!$V$29:$V$32</c:f>
              <c:numCache>
                <c:formatCode>0.00</c:formatCode>
                <c:ptCount val="4"/>
                <c:pt idx="0">
                  <c:v>0.83333333333333337</c:v>
                </c:pt>
                <c:pt idx="1">
                  <c:v>0.82692307692307687</c:v>
                </c:pt>
                <c:pt idx="2">
                  <c:v>0.84920634920634919</c:v>
                </c:pt>
                <c:pt idx="3">
                  <c:v>0.8590604026845637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606080"/>
        <c:axId val="138607616"/>
      </c:scatterChart>
      <c:valAx>
        <c:axId val="138606080"/>
        <c:scaling>
          <c:orientation val="minMax"/>
          <c:max val="6000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38607616"/>
        <c:crosses val="autoZero"/>
        <c:crossBetween val="midCat"/>
        <c:majorUnit val="15000"/>
      </c:valAx>
      <c:valAx>
        <c:axId val="13860761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386060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6141644794400698"/>
          <c:y val="0.68199847171002359"/>
          <c:w val="0.1067783249501839"/>
          <c:h val="0.1220787401574803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9375</cdr:x>
      <cdr:y>0.91899</cdr:y>
    </cdr:from>
    <cdr:to>
      <cdr:x>0.99375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629025" y="3457575"/>
          <a:ext cx="914400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5343</cdr:x>
      <cdr:y>0.90057</cdr:y>
    </cdr:from>
    <cdr:to>
      <cdr:x>0.96385</cdr:x>
      <cdr:y>0.9841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0061504" y="4757903"/>
          <a:ext cx="1301791" cy="4413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400" dirty="0">
              <a:latin typeface="Times New Roman" pitchFamily="18" charset="0"/>
              <a:cs typeface="Times New Roman" pitchFamily="18" charset="0"/>
            </a:rPr>
            <a:t>N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y</a:t>
          </a:r>
          <a:endParaRPr lang="ru-RU" sz="240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1111</cdr:x>
      <cdr:y>0.04895</cdr:y>
    </cdr:from>
    <cdr:to>
      <cdr:x>0.12153</cdr:x>
      <cdr:y>0.13249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50800" y="184150"/>
          <a:ext cx="504825" cy="314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dirty="0">
              <a:latin typeface="Times New Roman" pitchFamily="18" charset="0"/>
              <a:cs typeface="Times New Roman" pitchFamily="18" charset="0"/>
            </a:rPr>
            <a:t>t, </a:t>
          </a:r>
          <a:r>
            <a:rPr lang="ru-RU" sz="2400" dirty="0">
              <a:latin typeface="Times New Roman" pitchFamily="18" charset="0"/>
              <a:cs typeface="Times New Roman" pitchFamily="18" charset="0"/>
            </a:rPr>
            <a:t>мс</a:t>
          </a:r>
          <a:endParaRPr lang="ru-RU" sz="240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9375</cdr:x>
      <cdr:y>0.91899</cdr:y>
    </cdr:from>
    <cdr:to>
      <cdr:x>0.99375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629025" y="3457575"/>
          <a:ext cx="914400" cy="304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88958</cdr:x>
      <cdr:y>0.90886</cdr:y>
    </cdr:from>
    <cdr:to>
      <cdr:x>1</cdr:x>
      <cdr:y>0.9924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0058149" y="5136216"/>
          <a:ext cx="1248478" cy="4721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400" dirty="0">
              <a:latin typeface="Times New Roman" pitchFamily="18" charset="0"/>
              <a:cs typeface="Times New Roman" pitchFamily="18" charset="0"/>
            </a:rPr>
            <a:t>N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y</a:t>
          </a:r>
          <a:endParaRPr lang="ru-RU" sz="240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1111</cdr:x>
      <cdr:y>0.03376</cdr:y>
    </cdr:from>
    <cdr:to>
      <cdr:x>0.12153</cdr:x>
      <cdr:y>0.1173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63282" y="127018"/>
          <a:ext cx="628947" cy="3143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dirty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GPU</a:t>
          </a:r>
          <a:r>
            <a:rPr lang="en-US" sz="2400" dirty="0">
              <a:latin typeface="Times New Roman" pitchFamily="18" charset="0"/>
              <a:cs typeface="Times New Roman" pitchFamily="18" charset="0"/>
            </a:rPr>
            <a:t>/</a:t>
          </a:r>
          <a:r>
            <a:rPr lang="en-US" sz="2400" dirty="0" err="1">
              <a:latin typeface="Times New Roman" pitchFamily="18" charset="0"/>
              <a:cs typeface="Times New Roman" pitchFamily="18" charset="0"/>
            </a:rPr>
            <a:t>t</a:t>
          </a:r>
          <a:r>
            <a:rPr lang="en-US" sz="2400" baseline="-25000" dirty="0" err="1">
              <a:latin typeface="Times New Roman" pitchFamily="18" charset="0"/>
              <a:cs typeface="Times New Roman" pitchFamily="18" charset="0"/>
            </a:rPr>
            <a:t>CPU</a:t>
          </a:r>
          <a:endParaRPr lang="en-US" sz="240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8501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131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77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988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3653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87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9889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7774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197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0153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024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B1DDE-96C9-49F8-BE20-CAE803612F5F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1CA81-CC9F-4651-BD86-E52EAC405D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0043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41F5A59-528A-4356-9483-FC2CEE174F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522516"/>
            <a:ext cx="10479314" cy="2809548"/>
          </a:xfrm>
        </p:spPr>
        <p:txBody>
          <a:bodyPr>
            <a:normAutofit/>
          </a:bodyPr>
          <a:lstStyle/>
          <a:p>
            <a:r>
              <a:rPr lang="ru-RU" sz="5400" dirty="0">
                <a:latin typeface="Times New Roman" pitchFamily="18" charset="0"/>
                <a:cs typeface="Times New Roman" pitchFamily="18" charset="0"/>
              </a:rPr>
              <a:t>Использование технологии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NVIDIA CUDA </a:t>
            </a:r>
            <a:r>
              <a:rPr lang="ru-RU" sz="5400" dirty="0">
                <a:latin typeface="Times New Roman" pitchFamily="18" charset="0"/>
                <a:cs typeface="Times New Roman" pitchFamily="18" charset="0"/>
              </a:rPr>
              <a:t>в решении </a:t>
            </a:r>
            <a:r>
              <a:rPr lang="ru-RU" sz="5400" dirty="0" smtClean="0">
                <a:latin typeface="Times New Roman" pitchFamily="18" charset="0"/>
                <a:cs typeface="Times New Roman" pitchFamily="18" charset="0"/>
              </a:rPr>
              <a:t>СЛАУ высокой </a:t>
            </a:r>
            <a:r>
              <a:rPr lang="ru-RU" sz="5400" dirty="0">
                <a:latin typeface="Times New Roman" pitchFamily="18" charset="0"/>
                <a:cs typeface="Times New Roman" pitchFamily="18" charset="0"/>
              </a:rPr>
              <a:t>размерност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D544EA7D-9219-4EF3-8A83-71C5FDBB26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0506" y="3540451"/>
            <a:ext cx="11148008" cy="3092575"/>
          </a:xfrm>
        </p:spPr>
        <p:txBody>
          <a:bodyPr>
            <a:normAutofit fontScale="85000" lnSpcReduction="20000"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</a:pP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окладчик:</a:t>
            </a:r>
          </a:p>
          <a:p>
            <a:pPr algn="l">
              <a:lnSpc>
                <a:spcPct val="110000"/>
              </a:lnSpc>
              <a:spcBef>
                <a:spcPts val="600"/>
              </a:spcBef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.т.н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доцент Литвинов В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адимир Николаевич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в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афедрой «Математика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Биоинформатика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»,</a:t>
            </a:r>
          </a:p>
          <a:p>
            <a:pPr algn="l">
              <a:lnSpc>
                <a:spcPct val="110000"/>
              </a:lnSpc>
              <a:spcBef>
                <a:spcPts val="600"/>
              </a:spcBef>
            </a:pPr>
            <a:r>
              <a:rPr lang="ru-RU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.о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зам.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иректора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 информатизации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зово-Черноморского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женерного института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ГБОУ ВО Донской ГАУ,</a:t>
            </a:r>
          </a:p>
          <a:p>
            <a:pPr algn="l">
              <a:lnSpc>
                <a:spcPct val="110000"/>
              </a:lnSpc>
              <a:spcBef>
                <a:spcPts val="600"/>
              </a:spcBef>
            </a:pP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оцент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афедры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ИТСТТС ФГБОУ </a:t>
            </a:r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О 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«Донской государственный технический университет»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0945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9125" y="122238"/>
            <a:ext cx="10972800" cy="830262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ограммное обеспечени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9" y="1000125"/>
            <a:ext cx="3853121" cy="5306754"/>
          </a:xfrm>
          <a:prstGeom prst="rect">
            <a:avLst/>
          </a:prstGeom>
        </p:spPr>
      </p:pic>
      <p:pic>
        <p:nvPicPr>
          <p:cNvPr id="5" name="Рисунок 4" descr="Вырезка экран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650" y="1000125"/>
            <a:ext cx="6654346" cy="542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99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араллелограмм 4"/>
          <p:cNvSpPr/>
          <p:nvPr/>
        </p:nvSpPr>
        <p:spPr>
          <a:xfrm rot="19695411">
            <a:off x="2673372" y="1338559"/>
            <a:ext cx="4413157" cy="2241447"/>
          </a:xfrm>
          <a:prstGeom prst="parallelogram">
            <a:avLst>
              <a:gd name="adj" fmla="val 59611"/>
            </a:avLst>
          </a:prstGeom>
          <a:solidFill>
            <a:schemeClr val="accent3">
              <a:lumMod val="20000"/>
              <a:lumOff val="80000"/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араллелограмм 5"/>
          <p:cNvSpPr/>
          <p:nvPr/>
        </p:nvSpPr>
        <p:spPr>
          <a:xfrm>
            <a:off x="402904" y="345721"/>
            <a:ext cx="5769303" cy="1627223"/>
          </a:xfrm>
          <a:prstGeom prst="parallelogram">
            <a:avLst>
              <a:gd name="adj" fmla="val 16164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араллелограмм 6"/>
          <p:cNvSpPr/>
          <p:nvPr/>
        </p:nvSpPr>
        <p:spPr>
          <a:xfrm rot="19695411">
            <a:off x="2999347" y="2524249"/>
            <a:ext cx="3772098" cy="1145949"/>
          </a:xfrm>
          <a:prstGeom prst="parallelogram">
            <a:avLst>
              <a:gd name="adj" fmla="val 59807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688770" y="3235008"/>
            <a:ext cx="871195" cy="1338261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араллелограмм 9"/>
          <p:cNvSpPr/>
          <p:nvPr/>
        </p:nvSpPr>
        <p:spPr>
          <a:xfrm>
            <a:off x="2688770" y="1617683"/>
            <a:ext cx="3483437" cy="1627223"/>
          </a:xfrm>
          <a:prstGeom prst="parallelogram">
            <a:avLst>
              <a:gd name="adj" fmla="val 161647"/>
            </a:avLst>
          </a:prstGeom>
          <a:solidFill>
            <a:schemeClr val="accent1">
              <a:lumMod val="20000"/>
              <a:lumOff val="80000"/>
              <a:alpha val="79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402904" y="1972945"/>
            <a:ext cx="3148013" cy="2600325"/>
          </a:xfrm>
          <a:prstGeom prst="rect">
            <a:avLst/>
          </a:prstGeom>
          <a:solidFill>
            <a:schemeClr val="accent3">
              <a:lumMod val="20000"/>
              <a:lumOff val="80000"/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араллелограмм 10"/>
          <p:cNvSpPr/>
          <p:nvPr/>
        </p:nvSpPr>
        <p:spPr>
          <a:xfrm rot="19695411">
            <a:off x="6050291" y="3059662"/>
            <a:ext cx="5532651" cy="1675268"/>
          </a:xfrm>
          <a:prstGeom prst="parallelogram">
            <a:avLst>
              <a:gd name="adj" fmla="val 5980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578082" y="4108120"/>
            <a:ext cx="1314999" cy="195641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араллелограмм 12"/>
          <p:cNvSpPr/>
          <p:nvPr/>
        </p:nvSpPr>
        <p:spPr>
          <a:xfrm>
            <a:off x="5587714" y="1726494"/>
            <a:ext cx="5135926" cy="2378844"/>
          </a:xfrm>
          <a:prstGeom prst="parallelogram">
            <a:avLst>
              <a:gd name="adj" fmla="val 161647"/>
            </a:avLst>
          </a:prstGeom>
          <a:solidFill>
            <a:schemeClr val="accent1">
              <a:lumMod val="20000"/>
              <a:lumOff val="8000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право 15"/>
          <p:cNvSpPr/>
          <p:nvPr/>
        </p:nvSpPr>
        <p:spPr>
          <a:xfrm rot="1669839">
            <a:off x="4385063" y="4186283"/>
            <a:ext cx="1000664" cy="707367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4902209" y="6212623"/>
            <a:ext cx="3097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F008A"/>
                </a:solidFill>
                <a:latin typeface="Consolas"/>
              </a:rPr>
              <a:t>GridNx </a:t>
            </a:r>
            <a:r>
              <a:rPr lang="en-US" dirty="0" smtClean="0">
                <a:solidFill>
                  <a:srgbClr val="6F008A"/>
                </a:solidFill>
                <a:latin typeface="Consolas"/>
              </a:rPr>
              <a:t>= BlockSizeX + 1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490391" y="5083065"/>
            <a:ext cx="3097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GridNz </a:t>
            </a:r>
            <a:r>
              <a:rPr lang="en-US" dirty="0">
                <a:solidFill>
                  <a:srgbClr val="6F008A"/>
                </a:solidFill>
                <a:latin typeface="Consolas"/>
              </a:rPr>
              <a:t>= </a:t>
            </a:r>
            <a:r>
              <a:rPr lang="en-US" dirty="0" smtClean="0">
                <a:solidFill>
                  <a:srgbClr val="6F008A"/>
                </a:solidFill>
                <a:latin typeface="Consolas"/>
              </a:rPr>
              <a:t>BlockSizeZ + 1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9006402" y="489839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F008A"/>
                </a:solidFill>
                <a:latin typeface="Consolas"/>
              </a:rPr>
              <a:t>GridNy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138287" y="620723"/>
            <a:ext cx="24710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6F008A"/>
                </a:solidFill>
                <a:latin typeface="Consolas"/>
              </a:rPr>
              <a:t>Расчетная область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956331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 стрелкой 11"/>
          <p:cNvCxnSpPr/>
          <p:nvPr/>
        </p:nvCxnSpPr>
        <p:spPr>
          <a:xfrm flipV="1">
            <a:off x="3079526" y="2430588"/>
            <a:ext cx="5728001" cy="3649361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3814903" y="1785004"/>
            <a:ext cx="2085281" cy="31746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432722" y="5229374"/>
            <a:ext cx="1957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BlockSizeX</a:t>
            </a:r>
            <a:r>
              <a:rPr lang="ru-RU" dirty="0" smtClean="0">
                <a:solidFill>
                  <a:srgbClr val="6F008A"/>
                </a:solidFill>
                <a:latin typeface="Consolas"/>
              </a:rPr>
              <a:t> = 5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 rot="16200000">
            <a:off x="2510409" y="3144977"/>
            <a:ext cx="1957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BlockSizeZ</a:t>
            </a:r>
            <a:r>
              <a:rPr lang="ru-RU" dirty="0" smtClean="0">
                <a:solidFill>
                  <a:srgbClr val="6F008A"/>
                </a:solidFill>
                <a:latin typeface="Consolas"/>
              </a:rPr>
              <a:t> = 9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576297" y="6209271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X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3062273" y="448574"/>
            <a:ext cx="17253" cy="5610681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V="1">
            <a:off x="3062273" y="6006658"/>
            <a:ext cx="6167948" cy="7329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8472780" y="276289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Y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578063" y="526212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6F008A"/>
                </a:solidFill>
                <a:latin typeface="Consolas"/>
              </a:rPr>
              <a:t>Z</a:t>
            </a:r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flipV="1">
            <a:off x="5954499" y="1715256"/>
            <a:ext cx="1931618" cy="1231386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5925744" y="1265827"/>
            <a:ext cx="2038709" cy="1308664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5925745" y="896495"/>
            <a:ext cx="2038709" cy="1290532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V="1">
            <a:off x="5954499" y="2105480"/>
            <a:ext cx="1931618" cy="1235657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5807123" y="210548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5808222" y="248449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5809081" y="285664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5809081" y="325113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8" name="Прямая со стрелкой 37"/>
          <p:cNvCxnSpPr/>
          <p:nvPr/>
        </p:nvCxnSpPr>
        <p:spPr>
          <a:xfrm flipV="1">
            <a:off x="5951631" y="3251136"/>
            <a:ext cx="2012822" cy="1288447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5922876" y="2856641"/>
            <a:ext cx="2041577" cy="1310793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5922877" y="2484491"/>
            <a:ext cx="2041576" cy="1295478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5951631" y="3569332"/>
            <a:ext cx="2116347" cy="1364746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5804255" y="3698422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5805354" y="407743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5806213" y="444958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806213" y="485270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787834" y="171525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/>
          <p:nvPr/>
        </p:nvCxnSpPr>
        <p:spPr>
          <a:xfrm flipV="1">
            <a:off x="5877834" y="836099"/>
            <a:ext cx="1585589" cy="1013749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364329" y="209398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Овал 58"/>
          <p:cNvSpPr/>
          <p:nvPr/>
        </p:nvSpPr>
        <p:spPr>
          <a:xfrm>
            <a:off x="5365428" y="247299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5366287" y="284514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5366287" y="3239642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Овал 61"/>
          <p:cNvSpPr/>
          <p:nvPr/>
        </p:nvSpPr>
        <p:spPr>
          <a:xfrm>
            <a:off x="5361461" y="368692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/>
          <p:cNvSpPr/>
          <p:nvPr/>
        </p:nvSpPr>
        <p:spPr>
          <a:xfrm>
            <a:off x="5362560" y="406593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5363419" y="443808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5363419" y="4858462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Овал 65"/>
          <p:cNvSpPr/>
          <p:nvPr/>
        </p:nvSpPr>
        <p:spPr>
          <a:xfrm>
            <a:off x="5345040" y="1703762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3718802" y="210450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719901" y="248351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3720760" y="285566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3720760" y="325016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3715934" y="369744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3717033" y="407645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Овал 72"/>
          <p:cNvSpPr/>
          <p:nvPr/>
        </p:nvSpPr>
        <p:spPr>
          <a:xfrm>
            <a:off x="3717892" y="444860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3717892" y="486898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Овал 74"/>
          <p:cNvSpPr/>
          <p:nvPr/>
        </p:nvSpPr>
        <p:spPr>
          <a:xfrm>
            <a:off x="3699513" y="171428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4812455" y="210411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4813554" y="248312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Овал 80"/>
          <p:cNvSpPr/>
          <p:nvPr/>
        </p:nvSpPr>
        <p:spPr>
          <a:xfrm>
            <a:off x="4814413" y="285527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4814413" y="324977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4809587" y="369705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4810686" y="407607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4811545" y="444822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4811545" y="486859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4793166" y="171389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Овал 87"/>
          <p:cNvSpPr/>
          <p:nvPr/>
        </p:nvSpPr>
        <p:spPr>
          <a:xfrm>
            <a:off x="4250764" y="210411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4251863" y="248312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4252722" y="285527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4252722" y="324977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4247896" y="369705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4248995" y="407607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4249854" y="4448220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4249854" y="486859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4231475" y="171389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9" name="Прямая со стрелкой 98"/>
          <p:cNvCxnSpPr/>
          <p:nvPr/>
        </p:nvCxnSpPr>
        <p:spPr>
          <a:xfrm flipV="1">
            <a:off x="5452292" y="772849"/>
            <a:ext cx="1585589" cy="1013749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/>
          <p:nvPr/>
        </p:nvCxnSpPr>
        <p:spPr>
          <a:xfrm flipV="1">
            <a:off x="4857543" y="780013"/>
            <a:ext cx="1585589" cy="1013749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/>
          <p:nvPr/>
        </p:nvCxnSpPr>
        <p:spPr>
          <a:xfrm flipV="1">
            <a:off x="4364123" y="744754"/>
            <a:ext cx="1585589" cy="1013749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 flipV="1">
            <a:off x="3769374" y="751918"/>
            <a:ext cx="1585589" cy="1013749"/>
          </a:xfrm>
          <a:prstGeom prst="straightConnector1">
            <a:avLst/>
          </a:prstGeom>
          <a:ln w="508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Прямоугольник 102"/>
          <p:cNvSpPr/>
          <p:nvPr/>
        </p:nvSpPr>
        <p:spPr>
          <a:xfrm>
            <a:off x="8032457" y="657792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45 нитей</a:t>
            </a:r>
            <a:endParaRPr lang="ru-RU" dirty="0"/>
          </a:p>
        </p:txBody>
      </p:sp>
      <p:sp>
        <p:nvSpPr>
          <p:cNvPr id="104" name="Прямоугольник 103"/>
          <p:cNvSpPr/>
          <p:nvPr/>
        </p:nvSpPr>
        <p:spPr>
          <a:xfrm>
            <a:off x="5638239" y="196107"/>
            <a:ext cx="423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Доступный диапазон: от 1 до 10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21992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1"/>
          <p:cNvSpPr/>
          <p:nvPr/>
        </p:nvSpPr>
        <p:spPr>
          <a:xfrm>
            <a:off x="3121993" y="2536166"/>
            <a:ext cx="7574744" cy="3604147"/>
          </a:xfrm>
          <a:prstGeom prst="parallelogram">
            <a:avLst>
              <a:gd name="adj" fmla="val 9353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Параллелограмм 75"/>
          <p:cNvSpPr/>
          <p:nvPr/>
        </p:nvSpPr>
        <p:spPr>
          <a:xfrm rot="5400000" flipV="1">
            <a:off x="1770279" y="1429352"/>
            <a:ext cx="6065975" cy="3362547"/>
          </a:xfrm>
          <a:prstGeom prst="parallelogram">
            <a:avLst>
              <a:gd name="adj" fmla="val 10720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5858977" y="6063608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Овал 72"/>
          <p:cNvSpPr/>
          <p:nvPr/>
        </p:nvSpPr>
        <p:spPr>
          <a:xfrm>
            <a:off x="3031992" y="4352616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3031992" y="6032385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3998483" y="5011931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Прямоугольник 102"/>
          <p:cNvSpPr/>
          <p:nvPr/>
        </p:nvSpPr>
        <p:spPr>
          <a:xfrm>
            <a:off x="2586429" y="6261217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(0,0,0)</a:t>
            </a:r>
            <a:endParaRPr lang="ru-RU" dirty="0"/>
          </a:p>
        </p:txBody>
      </p:sp>
      <p:cxnSp>
        <p:nvCxnSpPr>
          <p:cNvPr id="8" name="Прямая соединительная линия 7"/>
          <p:cNvCxnSpPr>
            <a:stCxn id="73" idx="6"/>
          </p:cNvCxnSpPr>
          <p:nvPr/>
        </p:nvCxnSpPr>
        <p:spPr>
          <a:xfrm>
            <a:off x="3211992" y="4442616"/>
            <a:ext cx="2736985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flipV="1">
            <a:off x="5948977" y="4442616"/>
            <a:ext cx="0" cy="162099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>
            <a:off x="4157437" y="5101931"/>
            <a:ext cx="2736985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 flipV="1">
            <a:off x="5968787" y="5101931"/>
            <a:ext cx="925635" cy="105167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Овал 104"/>
          <p:cNvSpPr/>
          <p:nvPr/>
        </p:nvSpPr>
        <p:spPr>
          <a:xfrm>
            <a:off x="6804422" y="5012030"/>
            <a:ext cx="180000" cy="180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6" name="Прямая соединительная линия 105"/>
          <p:cNvCxnSpPr/>
          <p:nvPr/>
        </p:nvCxnSpPr>
        <p:spPr>
          <a:xfrm flipV="1">
            <a:off x="3121992" y="3390939"/>
            <a:ext cx="925635" cy="105167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/>
          <p:nvPr/>
        </p:nvCxnSpPr>
        <p:spPr>
          <a:xfrm flipV="1">
            <a:off x="4058862" y="3391038"/>
            <a:ext cx="0" cy="162099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Овал 107"/>
          <p:cNvSpPr/>
          <p:nvPr/>
        </p:nvSpPr>
        <p:spPr>
          <a:xfrm>
            <a:off x="3960236" y="3318290"/>
            <a:ext cx="180000" cy="180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Прямоугольник 108"/>
          <p:cNvSpPr/>
          <p:nvPr/>
        </p:nvSpPr>
        <p:spPr>
          <a:xfrm>
            <a:off x="5413413" y="6275598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(1,0,0)</a:t>
            </a:r>
            <a:endParaRPr lang="ru-RU" dirty="0"/>
          </a:p>
        </p:txBody>
      </p:sp>
      <p:sp>
        <p:nvSpPr>
          <p:cNvPr id="110" name="Прямоугольник 109"/>
          <p:cNvSpPr/>
          <p:nvPr/>
        </p:nvSpPr>
        <p:spPr>
          <a:xfrm>
            <a:off x="1943613" y="4285445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(0,0,1)</a:t>
            </a:r>
            <a:endParaRPr lang="ru-RU" dirty="0"/>
          </a:p>
        </p:txBody>
      </p:sp>
      <p:sp>
        <p:nvSpPr>
          <p:cNvPr id="111" name="Прямоугольник 110"/>
          <p:cNvSpPr/>
          <p:nvPr/>
        </p:nvSpPr>
        <p:spPr>
          <a:xfrm>
            <a:off x="3845976" y="5196495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6F008A"/>
                </a:solidFill>
                <a:latin typeface="Consolas"/>
              </a:rPr>
              <a:t>(0,1,0)</a:t>
            </a:r>
            <a:endParaRPr lang="ru-RU" dirty="0"/>
          </a:p>
        </p:txBody>
      </p:sp>
      <p:cxnSp>
        <p:nvCxnSpPr>
          <p:cNvPr id="112" name="Прямая соединительная линия 111"/>
          <p:cNvCxnSpPr/>
          <p:nvPr/>
        </p:nvCxnSpPr>
        <p:spPr>
          <a:xfrm flipV="1">
            <a:off x="5957293" y="3391115"/>
            <a:ext cx="925635" cy="105167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>
            <a:off x="4131610" y="3408290"/>
            <a:ext cx="2736985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V="1">
            <a:off x="6879741" y="3421802"/>
            <a:ext cx="0" cy="162099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Овал 114"/>
          <p:cNvSpPr/>
          <p:nvPr/>
        </p:nvSpPr>
        <p:spPr>
          <a:xfrm>
            <a:off x="6792928" y="3318290"/>
            <a:ext cx="180000" cy="180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5878787" y="4352616"/>
            <a:ext cx="180000" cy="180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72024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827314" y="231839"/>
            <a:ext cx="11321142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1. Вычисляем размер массива данных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2B91AF"/>
                </a:solidFill>
                <a:latin typeface="Consolas"/>
              </a:rPr>
              <a:t>size_t</a:t>
            </a:r>
            <a:r>
              <a:rPr lang="ru-RU" dirty="0" smtClean="0">
                <a:solidFill>
                  <a:srgbClr val="000000"/>
                </a:solidFill>
                <a:latin typeface="Consolas"/>
              </a:rPr>
              <a:t> </a:t>
            </a:r>
            <a:r>
              <a:rPr lang="ru-RU" dirty="0">
                <a:solidFill>
                  <a:srgbClr val="000000"/>
                </a:solidFill>
                <a:latin typeface="Consolas"/>
              </a:rPr>
              <a:t>size = </a:t>
            </a:r>
            <a:r>
              <a:rPr lang="ru-RU" dirty="0">
                <a:solidFill>
                  <a:srgbClr val="6F008A"/>
                </a:solidFill>
                <a:latin typeface="Consolas"/>
              </a:rPr>
              <a:t>GridN</a:t>
            </a:r>
            <a:r>
              <a:rPr lang="ru-RU" dirty="0">
                <a:solidFill>
                  <a:srgbClr val="000000"/>
                </a:solidFill>
                <a:latin typeface="Consolas"/>
              </a:rPr>
              <a:t>;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// Кол-во элементов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2B91AF"/>
                </a:solidFill>
                <a:latin typeface="Consolas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sizeInBytesInt = size * </a:t>
            </a:r>
            <a:r>
              <a:rPr lang="en-US" dirty="0">
                <a:solidFill>
                  <a:srgbClr val="0000FF"/>
                </a:solidFill>
                <a:latin typeface="Consolas"/>
              </a:rPr>
              <a:t>sizeof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</a:t>
            </a:r>
            <a:r>
              <a:rPr lang="en-US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);   </a:t>
            </a:r>
            <a:r>
              <a:rPr lang="en-US" dirty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Размер массива </a:t>
            </a:r>
            <a:r>
              <a:rPr lang="en-US" dirty="0" err="1">
                <a:solidFill>
                  <a:srgbClr val="008000"/>
                </a:solidFill>
                <a:latin typeface="Consolas"/>
              </a:rPr>
              <a:t>int</a:t>
            </a:r>
            <a:r>
              <a:rPr lang="en-US" dirty="0">
                <a:solidFill>
                  <a:srgbClr val="008000"/>
                </a:solidFill>
                <a:latin typeface="Consolas"/>
              </a:rPr>
              <a:t>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в байтах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2B91AF"/>
                </a:solidFill>
                <a:latin typeface="Consolas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sizeInBytesDouble = size * </a:t>
            </a:r>
            <a:r>
              <a:rPr lang="en-US" dirty="0">
                <a:solidFill>
                  <a:srgbClr val="0000FF"/>
                </a:solidFill>
                <a:latin typeface="Consolas"/>
              </a:rPr>
              <a:t>sizeof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</a:t>
            </a:r>
            <a:r>
              <a:rPr lang="en-US" dirty="0">
                <a:solidFill>
                  <a:srgbClr val="0000FF"/>
                </a:solidFill>
                <a:latin typeface="Consolas"/>
              </a:rPr>
              <a:t>dou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);</a:t>
            </a:r>
            <a:r>
              <a:rPr lang="en-US" dirty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Размер массива </a:t>
            </a:r>
            <a:r>
              <a:rPr lang="en-US" dirty="0">
                <a:solidFill>
                  <a:srgbClr val="008000"/>
                </a:solidFill>
                <a:latin typeface="Consolas"/>
              </a:rPr>
              <a:t>double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в байтах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2. Выделяем память под массив в ОЗУ    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Consolas"/>
              </a:rPr>
              <a:t>dou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* host_c0 = (</a:t>
            </a:r>
            <a:r>
              <a:rPr lang="en-US" dirty="0">
                <a:solidFill>
                  <a:srgbClr val="0000FF"/>
                </a:solidFill>
                <a:latin typeface="Consolas"/>
              </a:rPr>
              <a:t>dou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*)malloc(sizeInBytesDouble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);</a:t>
            </a:r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000000"/>
                </a:solidFill>
                <a:latin typeface="Consolas"/>
              </a:rPr>
              <a:t>...</a:t>
            </a:r>
            <a:endParaRPr lang="en-US" dirty="0" smtClean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nsolas"/>
              </a:rPr>
              <a:t>    </a:t>
            </a:r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3. Выделяем память под массивы на видеокарте    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Consolas"/>
              </a:rPr>
              <a:t>dou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* dev_c0 = </a:t>
            </a:r>
            <a:r>
              <a:rPr lang="en-US" dirty="0">
                <a:solidFill>
                  <a:srgbClr val="6F008A"/>
                </a:solidFill>
                <a:latin typeface="Consolas"/>
              </a:rPr>
              <a:t>NULL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nsolas"/>
              </a:rPr>
              <a:t>cudaMalloc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(</a:t>
            </a:r>
            <a:r>
              <a:rPr lang="en-US" dirty="0">
                <a:solidFill>
                  <a:srgbClr val="0000FF"/>
                </a:solidFill>
                <a:latin typeface="Consolas"/>
              </a:rPr>
              <a:t>void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**)&amp;dev_c0, sizeInBytesDouble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);</a:t>
            </a:r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000000"/>
                </a:solidFill>
                <a:latin typeface="Consolas"/>
              </a:rPr>
              <a:t>...</a:t>
            </a:r>
          </a:p>
          <a:p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r>
              <a:rPr lang="ru-RU" dirty="0" smtClean="0">
                <a:solidFill>
                  <a:srgbClr val="008000"/>
                </a:solidFill>
                <a:latin typeface="Consolas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nsolas"/>
              </a:rPr>
              <a:t>4. Копируем массивы из ОЗУ в GPU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nsolas"/>
              </a:rPr>
              <a:t>cudaMemcpy(dev_c0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, host_c0, sizeInBytesDouble, </a:t>
            </a:r>
            <a:r>
              <a:rPr lang="en-US" dirty="0">
                <a:solidFill>
                  <a:srgbClr val="2F4F4F"/>
                </a:solidFill>
                <a:latin typeface="Consolas"/>
              </a:rPr>
              <a:t>cudaMemcpyHostToDevice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);</a:t>
            </a:r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endParaRPr lang="ru-RU" dirty="0" smtClean="0">
              <a:solidFill>
                <a:srgbClr val="000000"/>
              </a:solidFill>
              <a:latin typeface="Consolas"/>
            </a:endParaRPr>
          </a:p>
          <a:p>
            <a:r>
              <a:rPr lang="ru-RU" dirty="0">
                <a:solidFill>
                  <a:srgbClr val="008000"/>
                </a:solidFill>
                <a:latin typeface="Consolas"/>
              </a:rPr>
              <a:t>// </a:t>
            </a:r>
            <a:r>
              <a:rPr lang="en-GB" dirty="0" smtClean="0">
                <a:solidFill>
                  <a:srgbClr val="008000"/>
                </a:solidFill>
                <a:latin typeface="Consolas"/>
              </a:rPr>
              <a:t>5</a:t>
            </a:r>
            <a:r>
              <a:rPr lang="ru-RU" dirty="0" smtClean="0">
                <a:solidFill>
                  <a:srgbClr val="008000"/>
                </a:solidFill>
                <a:latin typeface="Consolas"/>
              </a:rPr>
              <a:t>. Запуск «ядра» </a:t>
            </a:r>
            <a:r>
              <a:rPr lang="en-US" dirty="0" smtClean="0">
                <a:solidFill>
                  <a:srgbClr val="008000"/>
                </a:solidFill>
                <a:latin typeface="Consolas"/>
              </a:rPr>
              <a:t>CUDA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nsolas"/>
              </a:rPr>
              <a:t>ptmKernel3 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&lt;&lt; &lt; 1, dim3(</a:t>
            </a:r>
            <a:r>
              <a:rPr lang="en-US" dirty="0" err="1">
                <a:solidFill>
                  <a:srgbClr val="6F008A"/>
                </a:solidFill>
                <a:latin typeface="Consolas"/>
              </a:rPr>
              <a:t>BlockSizeX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, 1, </a:t>
            </a:r>
            <a:r>
              <a:rPr lang="en-US" dirty="0">
                <a:solidFill>
                  <a:srgbClr val="6F008A"/>
                </a:solidFill>
                <a:latin typeface="Consolas"/>
              </a:rPr>
              <a:t>BlockSizeZ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) &gt;&gt; &gt; (dev_r, dev_c0, dev_c2, dev_c4, dev_c6, </a:t>
            </a:r>
            <a:r>
              <a:rPr lang="en-US" dirty="0">
                <a:solidFill>
                  <a:srgbClr val="6F008A"/>
                </a:solidFill>
                <a:latin typeface="Consolas"/>
              </a:rPr>
              <a:t>GridN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, omega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);</a:t>
            </a:r>
          </a:p>
          <a:p>
            <a:endParaRPr lang="en-US" dirty="0">
              <a:solidFill>
                <a:srgbClr val="000000"/>
              </a:solidFill>
              <a:latin typeface="Consolas"/>
            </a:endParaRPr>
          </a:p>
          <a:p>
            <a:r>
              <a:rPr lang="ru-RU" dirty="0">
                <a:solidFill>
                  <a:srgbClr val="008000"/>
                </a:solidFill>
                <a:latin typeface="Consolas"/>
              </a:rPr>
              <a:t>// Копируем массив с результатами вычислений из памяти GPU в ОЗУ</a:t>
            </a:r>
            <a:endParaRPr lang="ru-RU" dirty="0">
              <a:solidFill>
                <a:srgbClr val="000000"/>
              </a:solidFill>
              <a:latin typeface="Consolas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nsolas"/>
              </a:rPr>
              <a:t>cudaMemcpy(</a:t>
            </a:r>
            <a:r>
              <a:rPr lang="en-US" dirty="0" err="1" smtClean="0">
                <a:solidFill>
                  <a:srgbClr val="000000"/>
                </a:solidFill>
                <a:latin typeface="Consolas"/>
              </a:rPr>
              <a:t>host_r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, dev_r, sizeInBytesDouble, </a:t>
            </a:r>
            <a:r>
              <a:rPr lang="en-US" dirty="0">
                <a:solidFill>
                  <a:srgbClr val="2F4F4F"/>
                </a:solidFill>
                <a:latin typeface="Consolas"/>
              </a:rPr>
              <a:t>cudaMemcpyDeviceToHost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);    </a:t>
            </a:r>
          </a:p>
        </p:txBody>
      </p:sp>
    </p:spTree>
    <p:extLst>
      <p:ext uri="{BB962C8B-B14F-4D97-AF65-F5344CB8AC3E}">
        <p14:creationId xmlns:p14="http://schemas.microsoft.com/office/powerpoint/2010/main" val="4526395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88213514-88D4-4F0B-BF13-41739D4D2F0E}"/>
              </a:ext>
            </a:extLst>
          </p:cNvPr>
          <p:cNvSpPr/>
          <p:nvPr/>
        </p:nvSpPr>
        <p:spPr>
          <a:xfrm>
            <a:off x="1490767" y="1230616"/>
            <a:ext cx="9667227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6F008A"/>
                </a:solidFill>
                <a:latin typeface="Consolas" panose="020B0609020204030204" pitchFamily="49" charset="0"/>
              </a:rPr>
              <a:t>__global__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 ptmKernel3(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r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c0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c2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c4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c6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2000" dirty="0">
                <a:solidFill>
                  <a:srgbClr val="808080"/>
                </a:solidFill>
                <a:latin typeface="Consolas" panose="020B0609020204030204" pitchFamily="49" charset="0"/>
              </a:rPr>
              <a:t>omega</a:t>
            </a:r>
            <a:r>
              <a:rPr lang="fr-FR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__shared__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cache[</a:t>
            </a:r>
            <a:r>
              <a:rPr lang="en-US" sz="2000" dirty="0" err="1">
                <a:solidFill>
                  <a:srgbClr val="6F008A"/>
                </a:solidFill>
                <a:latin typeface="Consolas" panose="020B0609020204030204" pitchFamily="49" charset="0"/>
              </a:rPr>
              <a:t>BlockSizeX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][</a:t>
            </a:r>
            <a:r>
              <a:rPr lang="en-US" sz="2000" dirty="0" smtClean="0">
                <a:solidFill>
                  <a:srgbClr val="6F008A"/>
                </a:solidFill>
                <a:latin typeface="Consolas" panose="020B0609020204030204" pitchFamily="49" charset="0"/>
              </a:rPr>
              <a:t>BlockSizeZ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];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threadX = blockDim.x * blockIdx.x + threadIdx.x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blockDim.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blockIdx.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+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Idx.z;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</a:rPr>
              <a:t>// Индекс строки, которую обрабатывает текущий поток </a:t>
            </a:r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idx_x = threadX + 1;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</a:rPr>
              <a:t>// Индекс слоя, который обрабатывает текущий поток </a:t>
            </a:r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idx_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+ 1;</a:t>
            </a: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currentY = 1; </a:t>
            </a:r>
            <a:r>
              <a:rPr lang="en-US" sz="2000" dirty="0">
                <a:solidFill>
                  <a:srgbClr val="008000"/>
                </a:solidFill>
                <a:latin typeface="Consolas" panose="020B0609020204030204" pitchFamily="49" charset="0"/>
              </a:rPr>
              <a:t>// 0 - граница, берём 1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952201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ACD123A0-37E4-43F8-BA23-CF6274D29C67}"/>
              </a:ext>
            </a:extLst>
          </p:cNvPr>
          <p:cNvSpPr/>
          <p:nvPr/>
        </p:nvSpPr>
        <p:spPr>
          <a:xfrm>
            <a:off x="138717" y="973241"/>
            <a:ext cx="12053284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s = </a:t>
            </a:r>
            <a:r>
              <a:rPr lang="ru-RU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s &lt;= GridNx + GridNy + GridNz - 3; s++)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__syncthreads()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(idx_x + currentY +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idx_z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== s &amp;&amp; s &lt; 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GridNy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+ idx_x +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idx_z)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nodeIndex = idx_x + (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BlockSizeX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+ 1) * currentY + 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GridXY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idx_z;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m0 = nodeIndex;</a:t>
            </a: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c0m0 = </a:t>
            </a:r>
            <a:r>
              <a:rPr lang="en-US" sz="2000" dirty="0">
                <a:solidFill>
                  <a:srgbClr val="808080"/>
                </a:solidFill>
                <a:latin typeface="Consolas" panose="020B0609020204030204" pitchFamily="49" charset="0"/>
              </a:rPr>
              <a:t>c0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[m0]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(c0m0 &gt; 0)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{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m2 = m0 - 1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m4 = m0 - 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GridNx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2B91AF"/>
                </a:solidFill>
                <a:latin typeface="Consolas" panose="020B0609020204030204" pitchFamily="49" charset="0"/>
              </a:rPr>
              <a:t>size_t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m6 = m0 - </a:t>
            </a:r>
            <a:r>
              <a:rPr lang="en-US" sz="2000" dirty="0">
                <a:solidFill>
                  <a:srgbClr val="6F008A"/>
                </a:solidFill>
                <a:latin typeface="Consolas" panose="020B0609020204030204" pitchFamily="49" charset="0"/>
              </a:rPr>
              <a:t>GridXY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117047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E1028892-F7A5-4AD9-8241-0AC06DB80118}"/>
              </a:ext>
            </a:extLst>
          </p:cNvPr>
          <p:cNvSpPr/>
          <p:nvPr/>
        </p:nvSpPr>
        <p:spPr>
          <a:xfrm>
            <a:off x="580753" y="38919"/>
            <a:ext cx="11335474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				   double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rm4 = 0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(s &gt; 3 + threadX + 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Z)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{                    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    rm4 = cache[threadX][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Z];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}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{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    rm4 = </a:t>
            </a:r>
            <a:r>
              <a:rPr lang="en-US" sz="2000" dirty="0">
                <a:solidFill>
                  <a:srgbClr val="808080"/>
                </a:solidFill>
                <a:latin typeface="Consolas" panose="020B0609020204030204" pitchFamily="49" charset="0"/>
              </a:rPr>
              <a:t>r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[m4];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ru-RU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}                </a:t>
            </a:r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					</a:t>
            </a:r>
            <a:r>
              <a:rPr lang="ru-RU" sz="20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// Аналогично </a:t>
            </a:r>
            <a:r>
              <a:rPr lang="en-US" sz="20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rm2 </a:t>
            </a:r>
            <a:r>
              <a:rPr lang="ru-RU" sz="20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и </a:t>
            </a:r>
            <a:r>
              <a:rPr lang="en-US" sz="20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rm6</a:t>
            </a:r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2000" dirty="0">
                <a:solidFill>
                  <a:srgbClr val="0000FF"/>
                </a:solidFill>
                <a:latin typeface="Consolas" panose="020B0609020204030204" pitchFamily="49" charset="0"/>
              </a:rPr>
              <a:t>				  </a:t>
            </a:r>
            <a:r>
              <a:rPr lang="ru-RU" sz="2000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nn-NO" sz="20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 rm0 = (</a:t>
            </a:r>
            <a:r>
              <a:rPr lang="nn-NO" sz="2000" dirty="0">
                <a:solidFill>
                  <a:srgbClr val="808080"/>
                </a:solidFill>
                <a:latin typeface="Consolas" panose="020B0609020204030204" pitchFamily="49" charset="0"/>
              </a:rPr>
              <a:t>omega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 * (</a:t>
            </a:r>
            <a:r>
              <a:rPr lang="nn-NO" sz="2000" dirty="0">
                <a:solidFill>
                  <a:srgbClr val="808080"/>
                </a:solidFill>
                <a:latin typeface="Consolas" panose="020B0609020204030204" pitchFamily="49" charset="0"/>
              </a:rPr>
              <a:t>c2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[m0] * rm2 + </a:t>
            </a:r>
            <a:r>
              <a:rPr lang="nn-NO" sz="2000" dirty="0">
                <a:solidFill>
                  <a:srgbClr val="808080"/>
                </a:solidFill>
                <a:latin typeface="Consolas" panose="020B0609020204030204" pitchFamily="49" charset="0"/>
              </a:rPr>
              <a:t>c4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[m0] * rm4 </a:t>
            </a:r>
            <a:r>
              <a:rPr lang="nn-NO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</a:p>
          <a:p>
            <a:r>
              <a:rPr lang="nn-NO" sz="2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										c6</a:t>
            </a:r>
            <a:r>
              <a:rPr lang="nn-NO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[m0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] * rm6) +</a:t>
            </a:r>
          </a:p>
          <a:p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										</a:t>
            </a:r>
            <a:r>
              <a:rPr lang="nn-NO" sz="2000" dirty="0" smtClean="0">
                <a:solidFill>
                  <a:srgbClr val="808080"/>
                </a:solidFill>
                <a:latin typeface="Consolas" panose="020B0609020204030204" pitchFamily="49" charset="0"/>
              </a:rPr>
              <a:t>r</a:t>
            </a:r>
            <a:r>
              <a:rPr lang="nn-NO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[m0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]) / ((0.5 * </a:t>
            </a:r>
            <a:r>
              <a:rPr lang="nn-NO" sz="2000" dirty="0">
                <a:solidFill>
                  <a:srgbClr val="808080"/>
                </a:solidFill>
                <a:latin typeface="Consolas" panose="020B0609020204030204" pitchFamily="49" charset="0"/>
              </a:rPr>
              <a:t>omega</a:t>
            </a:r>
            <a:r>
              <a:rPr lang="nn-NO" sz="2000" dirty="0">
                <a:solidFill>
                  <a:srgbClr val="000000"/>
                </a:solidFill>
                <a:latin typeface="Consolas" panose="020B0609020204030204" pitchFamily="49" charset="0"/>
              </a:rPr>
              <a:t> + 1) * c0m0);</a:t>
            </a:r>
          </a:p>
          <a:p>
            <a:r>
              <a:rPr lang="pt-BR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cache[</a:t>
            </a:r>
            <a:r>
              <a:rPr lang="en-US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threadX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][</a:t>
            </a:r>
            <a:r>
              <a:rPr lang="en-US" sz="20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threadZ] 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= rm0;</a:t>
            </a: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2000" dirty="0">
                <a:solidFill>
                  <a:srgbClr val="808080"/>
                </a:solidFill>
                <a:latin typeface="Consolas" panose="020B0609020204030204" pitchFamily="49" charset="0"/>
              </a:rPr>
              <a:t>r</a:t>
            </a:r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[m0] = rm0;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}</a:t>
            </a:r>
          </a:p>
          <a:p>
            <a:endParaRPr lang="ru-RU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currentY++;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ru-RU" sz="20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9160718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81225" y="17463"/>
            <a:ext cx="7629525" cy="763587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VIDIA GeForce GT 710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809" y="785456"/>
            <a:ext cx="6234491" cy="588263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58FDC502-1EE1-46FE-901C-583D7E60FEF1}"/>
              </a:ext>
            </a:extLst>
          </p:cNvPr>
          <p:cNvSpPr/>
          <p:nvPr/>
        </p:nvSpPr>
        <p:spPr>
          <a:xfrm>
            <a:off x="7486456" y="1825907"/>
            <a:ext cx="1381319" cy="1079217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58FDC502-1EE1-46FE-901C-583D7E60FEF1}"/>
              </a:ext>
            </a:extLst>
          </p:cNvPr>
          <p:cNvSpPr/>
          <p:nvPr/>
        </p:nvSpPr>
        <p:spPr>
          <a:xfrm>
            <a:off x="7486457" y="6265900"/>
            <a:ext cx="1314644" cy="354564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2456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0F7FA8E-7C04-4FB5-BF8E-D1E6188568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3224"/>
          <a:stretch/>
        </p:blipFill>
        <p:spPr>
          <a:xfrm>
            <a:off x="400083" y="1534936"/>
            <a:ext cx="7806393" cy="404671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2E9B80E-E9DD-4573-A7FA-C41F3C2A57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5361" y="111060"/>
            <a:ext cx="7601965" cy="123827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VIDI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FORCE MX250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geforce-mx-250">
            <a:extLst>
              <a:ext uri="{FF2B5EF4-FFF2-40B4-BE49-F238E27FC236}">
                <a16:creationId xmlns:a16="http://schemas.microsoft.com/office/drawing/2014/main" xmlns="" id="{EAB27F8C-270E-4971-B076-259EA55B1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06476" y="1995690"/>
            <a:ext cx="3741700" cy="229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58FDC502-1EE1-46FE-901C-583D7E60FEF1}"/>
              </a:ext>
            </a:extLst>
          </p:cNvPr>
          <p:cNvSpPr/>
          <p:nvPr/>
        </p:nvSpPr>
        <p:spPr>
          <a:xfrm>
            <a:off x="5876731" y="3216558"/>
            <a:ext cx="2219519" cy="354564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58FDC502-1EE1-46FE-901C-583D7E60FEF1}"/>
              </a:ext>
            </a:extLst>
          </p:cNvPr>
          <p:cNvSpPr/>
          <p:nvPr/>
        </p:nvSpPr>
        <p:spPr>
          <a:xfrm>
            <a:off x="5876731" y="4007133"/>
            <a:ext cx="2219519" cy="354564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58FDC502-1EE1-46FE-901C-583D7E60FEF1}"/>
              </a:ext>
            </a:extLst>
          </p:cNvPr>
          <p:cNvSpPr/>
          <p:nvPr/>
        </p:nvSpPr>
        <p:spPr>
          <a:xfrm>
            <a:off x="5876731" y="4778658"/>
            <a:ext cx="2219519" cy="354564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3148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9BAB8BE-CF88-4604-BCD8-EBD203ADE4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5" y="49342"/>
            <a:ext cx="10364451" cy="1061001"/>
          </a:xfrm>
        </p:spPr>
        <p:txBody>
          <a:bodyPr/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Методы решени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ЛАУ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921FD241-7F1D-4351-A2F7-2645511A6D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6917" y="1334279"/>
            <a:ext cx="9191279" cy="5187820"/>
          </a:xfrm>
        </p:spPr>
        <p:txBody>
          <a:bodyPr>
            <a:normAutofit/>
          </a:bodyPr>
          <a:lstStyle/>
          <a:p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рямые методы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Гаусса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Холецкого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гонки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 др.</a:t>
            </a:r>
          </a:p>
          <a:p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Итерационные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простой итерации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Зейделя - модификация метода Якоби</a:t>
            </a:r>
          </a:p>
          <a:p>
            <a:pPr lvl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етод релаксации</a:t>
            </a:r>
          </a:p>
          <a:p>
            <a:pPr lvl="1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Попеременно-треугольный итерационный метод</a:t>
            </a:r>
          </a:p>
          <a:p>
            <a:pPr lvl="1"/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987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51AB24F4-0152-4A03-B342-B28F2D445066}"/>
              </a:ext>
            </a:extLst>
          </p:cNvPr>
          <p:cNvSpPr/>
          <p:nvPr/>
        </p:nvSpPr>
        <p:spPr>
          <a:xfrm>
            <a:off x="199343" y="200761"/>
            <a:ext cx="118039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висимость времени исполнения алгоритма пересчета вектора невязк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 прохо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 числа узлов сетки по ос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 (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= 100,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Диаграмма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3230418"/>
              </p:ext>
            </p:extLst>
          </p:nvPr>
        </p:nvGraphicFramePr>
        <p:xfrm>
          <a:off x="199343" y="1031758"/>
          <a:ext cx="11789457" cy="56883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76146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2985225"/>
              </p:ext>
            </p:extLst>
          </p:nvPr>
        </p:nvGraphicFramePr>
        <p:xfrm>
          <a:off x="217714" y="822098"/>
          <a:ext cx="11553371" cy="56512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48948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7650" y="179387"/>
            <a:ext cx="11753850" cy="2973388"/>
          </a:xfrm>
        </p:spPr>
        <p:txBody>
          <a:bodyPr>
            <a:noAutofit/>
          </a:bodyPr>
          <a:lstStyle/>
          <a:p>
            <a:pPr algn="l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Цель – определить, как распределить потоки по осям X и Z расчетной сетки при фиксированном значении узлов сетки по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си Y=10000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чтобы время вычисления на GPU одного шага ПТМ на GPU было минимальным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ru-RU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800" dirty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В качестве факторов приняты две величины: X – количество потоков по оси X, Z – количество потоков по оси Z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ru-RU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Целевая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функция: T_GPU – время вычисления одного шага ПТМ на GPU, мс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ru-RU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800" dirty="0">
                <a:latin typeface="Times New Roman" pitchFamily="18" charset="0"/>
                <a:cs typeface="Times New Roman" pitchFamily="18" charset="0"/>
              </a:rPr>
            </a:b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изведение потоков X∙Z не должно превышать 1024. Такое ограничение накладывает CUDA, т.к. 1024 – это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максимальное количество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токов в одном блоке.</a:t>
            </a:r>
            <a:br>
              <a:rPr lang="ru-RU" sz="1800" dirty="0">
                <a:latin typeface="Times New Roman" pitchFamily="18" charset="0"/>
                <a:cs typeface="Times New Roman" pitchFamily="18" charset="0"/>
              </a:rPr>
            </a:b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8" descr="Вырезка экрана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75" y="3030515"/>
            <a:ext cx="3533969" cy="343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449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8901" y="1199514"/>
            <a:ext cx="5385752" cy="38868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5" y="1199513"/>
            <a:ext cx="5758815" cy="364871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32E9B80E-E9DD-4573-A7FA-C41F3C2A57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100" y="5334000"/>
            <a:ext cx="11357803" cy="606385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  GT 710				  		MX25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53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30E28D0-3CC9-41D5-A307-A3ABA8FB8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261" y="179124"/>
            <a:ext cx="10364451" cy="802779"/>
          </a:xfrm>
        </p:spPr>
        <p:txBody>
          <a:bodyPr>
            <a:norm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Опыт решени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ЛАУ прямым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етодами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C834FF76-5DAA-49B4-9B4A-276BB9F4AEC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25" y="1162878"/>
            <a:ext cx="12193025" cy="569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978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756F03F-420A-426D-84AF-C9397D017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686" y="0"/>
            <a:ext cx="11858171" cy="1228725"/>
          </a:xfrm>
        </p:spPr>
        <p:txBody>
          <a:bodyPr>
            <a:normAutofit/>
          </a:bodyPr>
          <a:lstStyle/>
          <a:p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Проблема преобразования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разрежённых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матриц между различными форматами хранения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FB6643F-A2EF-4CA2-B23A-A788BDB572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8434" y="1151972"/>
            <a:ext cx="8034641" cy="570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416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дифицированный попеременно-треугольный итерационный метод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МПТМ) решения СЛАУ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466723" y="1648510"/>
            <a:ext cx="112585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В конечномерном гильбертовом пространстве </a:t>
            </a:r>
            <a:r>
              <a:rPr lang="en-US" sz="2400" i="1" dirty="0">
                <a:latin typeface="Times New Roman"/>
                <a:ea typeface="MS Mincho"/>
              </a:rPr>
              <a:t>H</a:t>
            </a:r>
            <a:r>
              <a:rPr lang="ru-RU" sz="2400" dirty="0">
                <a:latin typeface="Times New Roman"/>
                <a:ea typeface="Calibri"/>
              </a:rPr>
              <a:t> решается операторное уравнение</a:t>
            </a:r>
            <a:endParaRPr lang="ru-RU" sz="2400" dirty="0"/>
          </a:p>
        </p:txBody>
      </p:sp>
      <p:pic>
        <p:nvPicPr>
          <p:cNvPr id="23" name="Рисунок 2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0777" y="2183763"/>
            <a:ext cx="3510598" cy="54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66723" y="2845743"/>
            <a:ext cx="10553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где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A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– линейный, положительно определенный оператор 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         )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28815"/>
              </p:ext>
            </p:extLst>
          </p:nvPr>
        </p:nvGraphicFramePr>
        <p:xfrm>
          <a:off x="8210550" y="2935933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2935933"/>
                        <a:ext cx="7620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66723" y="3563035"/>
            <a:ext cx="114300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Для нахождения решения задачи (</a:t>
            </a:r>
            <a:r>
              <a:rPr lang="ru-RU" sz="2400" dirty="0" smtClean="0">
                <a:latin typeface="Times New Roman"/>
                <a:ea typeface="MS Mincho"/>
              </a:rPr>
              <a:t>1) </a:t>
            </a:r>
            <a:r>
              <a:rPr lang="ru-RU" sz="2400" dirty="0">
                <a:latin typeface="Times New Roman"/>
                <a:ea typeface="MS Mincho"/>
              </a:rPr>
              <a:t>используется неявный итерационный процесс</a:t>
            </a:r>
            <a:endParaRPr lang="ru-RU" sz="24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658475" y="2183763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(1)</a:t>
            </a:r>
            <a:endParaRPr lang="ru-RU" sz="24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1428"/>
              </p:ext>
            </p:extLst>
          </p:nvPr>
        </p:nvGraphicFramePr>
        <p:xfrm>
          <a:off x="3242070" y="4181475"/>
          <a:ext cx="361712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070" y="4181475"/>
                        <a:ext cx="3617120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27019"/>
              </p:ext>
            </p:extLst>
          </p:nvPr>
        </p:nvGraphicFramePr>
        <p:xfrm>
          <a:off x="7277099" y="4505325"/>
          <a:ext cx="2000185" cy="47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8" imgW="723272" imgH="177646" progId="Equation.DSMT4">
                  <p:embed/>
                </p:oleObj>
              </mc:Choice>
              <mc:Fallback>
                <p:oleObj name="Equation" r:id="rId8" imgW="723272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099" y="4505325"/>
                        <a:ext cx="2000185" cy="473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10744200" y="4517388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/>
                <a:ea typeface="MS Mincho"/>
              </a:rPr>
              <a:t>(</a:t>
            </a:r>
            <a:r>
              <a:rPr lang="en-US" sz="2400" dirty="0" smtClean="0">
                <a:latin typeface="Times New Roman"/>
                <a:ea typeface="MS Mincho"/>
              </a:rPr>
              <a:t>2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graphicFrame>
        <p:nvGraphicFramePr>
          <p:cNvPr id="1026" name="Объект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71059"/>
              </p:ext>
            </p:extLst>
          </p:nvPr>
        </p:nvGraphicFramePr>
        <p:xfrm>
          <a:off x="3335674" y="5626736"/>
          <a:ext cx="690206" cy="3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74" y="5626736"/>
                        <a:ext cx="690206" cy="35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2"/>
          <p:cNvSpPr>
            <a:spLocks noChangeArrowheads="1"/>
          </p:cNvSpPr>
          <p:nvPr/>
        </p:nvSpPr>
        <p:spPr bwMode="auto">
          <a:xfrm>
            <a:off x="457198" y="5547151"/>
            <a:ext cx="112585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latin typeface="Times New Roman" pitchFamily="18" charset="0"/>
                <a:ea typeface="MS Mincho" charset="-128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 – номер итерации, </a:t>
            </a:r>
            <a:r>
              <a:rPr lang="en-US" sz="2400" dirty="0" smtClean="0">
                <a:latin typeface="Times New Roman" pitchFamily="18" charset="0"/>
                <a:ea typeface="MS Mincho" charset="-128"/>
                <a:cs typeface="Times New Roman" pitchFamily="18" charset="0"/>
              </a:rPr>
              <a:t>       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– итерационный параметр,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B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– некоторый обратимый оператор, который называется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предобуславливателем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или стабилизатором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6832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5725" y="479852"/>
            <a:ext cx="12106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Оператор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B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построен, исходя из аддитивного представления оператор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charset="-128"/>
                <a:cs typeface="Times New Roman" pitchFamily="18" charset="0"/>
              </a:rPr>
              <a:t>      </a:t>
            </a:r>
            <a:r>
              <a:rPr lang="ru-RU" sz="2400" dirty="0">
                <a:latin typeface="Times New Roman" pitchFamily="18" charset="0"/>
                <a:ea typeface="MS Mincho" charset="-128"/>
                <a:cs typeface="Times New Roman" pitchFamily="18" charset="0"/>
              </a:rPr>
              <a:t>– симметричной части оператора </a:t>
            </a:r>
            <a:r>
              <a:rPr lang="ru-RU" sz="2400" i="1" dirty="0" smtClean="0">
                <a:latin typeface="Times New Roman" pitchFamily="18" charset="0"/>
                <a:ea typeface="MS Mincho" charset="-128"/>
                <a:cs typeface="Times New Roman" pitchFamily="18" charset="0"/>
              </a:rPr>
              <a:t>А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70626"/>
              </p:ext>
            </p:extLst>
          </p:nvPr>
        </p:nvGraphicFramePr>
        <p:xfrm>
          <a:off x="9448800" y="314236"/>
          <a:ext cx="495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14236"/>
                        <a:ext cx="4953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41554"/>
              </p:ext>
            </p:extLst>
          </p:nvPr>
        </p:nvGraphicFramePr>
        <p:xfrm>
          <a:off x="3686175" y="1310849"/>
          <a:ext cx="3800475" cy="6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310849"/>
                        <a:ext cx="3800475" cy="622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22156"/>
              </p:ext>
            </p:extLst>
          </p:nvPr>
        </p:nvGraphicFramePr>
        <p:xfrm>
          <a:off x="933450" y="2152650"/>
          <a:ext cx="4361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7" imgW="2019300" imgH="241300" progId="Equation.DSMT4">
                  <p:embed/>
                </p:oleObj>
              </mc:Choice>
              <mc:Fallback>
                <p:oleObj name="Equation" r:id="rId7" imgW="2019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152650"/>
                        <a:ext cx="436168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06656" y="2215634"/>
            <a:ext cx="487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itchFamily="18" charset="0"/>
                <a:ea typeface="MS Mincho" charset="-128"/>
                <a:cs typeface="Times New Roman" pitchFamily="18" charset="0"/>
              </a:rPr>
              <a:t>где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06656" y="3354943"/>
            <a:ext cx="4316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Оператор-</a:t>
            </a:r>
            <a:r>
              <a:rPr lang="ru-RU" sz="2400" dirty="0" err="1">
                <a:latin typeface="Times New Roman"/>
                <a:ea typeface="MS Mincho"/>
              </a:rPr>
              <a:t>предобуславливатель</a:t>
            </a:r>
            <a:endParaRPr lang="ru-RU" sz="2400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91842"/>
              </p:ext>
            </p:extLst>
          </p:nvPr>
        </p:nvGraphicFramePr>
        <p:xfrm>
          <a:off x="2619375" y="4000500"/>
          <a:ext cx="6496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9" imgW="2946400" imgH="241300" progId="Equation.DSMT4">
                  <p:embed/>
                </p:oleObj>
              </mc:Choice>
              <mc:Fallback>
                <p:oleObj name="Equation" r:id="rId9" imgW="2946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000500"/>
                        <a:ext cx="64960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313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60337"/>
            <a:ext cx="10972800" cy="1620837"/>
          </a:xfrm>
        </p:spPr>
        <p:txBody>
          <a:bodyPr>
            <a:normAutofit fontScale="90000"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Алгоритм расчета сеточных уравнений модифицированным попеременно-треугольным методом вариационного тип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5427"/>
              </p:ext>
            </p:extLst>
          </p:nvPr>
        </p:nvGraphicFramePr>
        <p:xfrm>
          <a:off x="4848225" y="2238375"/>
          <a:ext cx="179717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238375"/>
                        <a:ext cx="1797177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38576"/>
              </p:ext>
            </p:extLst>
          </p:nvPr>
        </p:nvGraphicFramePr>
        <p:xfrm>
          <a:off x="4686300" y="3028950"/>
          <a:ext cx="21214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028950"/>
                        <a:ext cx="2121408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47896"/>
              </p:ext>
            </p:extLst>
          </p:nvPr>
        </p:nvGraphicFramePr>
        <p:xfrm>
          <a:off x="4217701" y="3952874"/>
          <a:ext cx="309859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7" imgW="1562100" imgH="584200" progId="Equation.DSMT4">
                  <p:embed/>
                </p:oleObj>
              </mc:Choice>
              <mc:Fallback>
                <p:oleObj name="Equation" r:id="rId7" imgW="15621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701" y="3952874"/>
                        <a:ext cx="3098592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95156"/>
              </p:ext>
            </p:extLst>
          </p:nvPr>
        </p:nvGraphicFramePr>
        <p:xfrm>
          <a:off x="1846656" y="5324474"/>
          <a:ext cx="8498688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9" imgW="3949700" imgH="571500" progId="Equation.DSMT4">
                  <p:embed/>
                </p:oleObj>
              </mc:Choice>
              <mc:Fallback>
                <p:oleObj name="Equation" r:id="rId9" imgW="39497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656" y="5324474"/>
                        <a:ext cx="8498688" cy="1228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419100" y="2305066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/>
                <a:ea typeface="MS Mincho"/>
              </a:rPr>
              <a:t>1</a:t>
            </a:r>
            <a:r>
              <a:rPr lang="ru-RU" sz="2400" dirty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422096" y="2919131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2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422096" y="420277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3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12571" y="563152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/>
                <a:ea typeface="MS Mincho"/>
              </a:rPr>
              <a:t>4)</a:t>
            </a:r>
            <a:endParaRPr lang="ru-RU" sz="2400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9318809" y="2257487"/>
            <a:ext cx="2350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вектор невязки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9328334" y="4257737"/>
            <a:ext cx="2564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вектор поправки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3204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7852"/>
              </p:ext>
            </p:extLst>
          </p:nvPr>
        </p:nvGraphicFramePr>
        <p:xfrm>
          <a:off x="4417314" y="390525"/>
          <a:ext cx="2412111" cy="157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" imgW="1219200" imgH="787400" progId="Equation.DSMT4">
                  <p:embed/>
                </p:oleObj>
              </mc:Choice>
              <mc:Fallback>
                <p:oleObj name="Equation" r:id="rId3" imgW="1219200" imgH="787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14" y="390525"/>
                        <a:ext cx="2412111" cy="157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42094"/>
              </p:ext>
            </p:extLst>
          </p:nvPr>
        </p:nvGraphicFramePr>
        <p:xfrm>
          <a:off x="4133850" y="2571750"/>
          <a:ext cx="3184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5" imgW="1663700" imgH="533400" progId="Equation.DSMT4">
                  <p:embed/>
                </p:oleObj>
              </mc:Choice>
              <mc:Fallback>
                <p:oleObj name="Equation" r:id="rId5" imgW="1663700" imgH="5334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571750"/>
                        <a:ext cx="3184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3127"/>
              </p:ext>
            </p:extLst>
          </p:nvPr>
        </p:nvGraphicFramePr>
        <p:xfrm>
          <a:off x="4381500" y="4286250"/>
          <a:ext cx="2762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7" imgW="1143000" imgH="241300" progId="Equation.DSMT4">
                  <p:embed/>
                </p:oleObj>
              </mc:Choice>
              <mc:Fallback>
                <p:oleObj name="Equation" r:id="rId7" imgW="1143000" imgH="2413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86250"/>
                        <a:ext cx="2762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41818"/>
              </p:ext>
            </p:extLst>
          </p:nvPr>
        </p:nvGraphicFramePr>
        <p:xfrm>
          <a:off x="5114925" y="5486400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9" imgW="622030" imgH="228501" progId="Equation.DSMT4">
                  <p:embed/>
                </p:oleObj>
              </mc:Choice>
              <mc:Fallback>
                <p:oleObj name="Equation" r:id="rId9" imgW="622030" imgH="228501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486400"/>
                        <a:ext cx="1270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22096" y="108809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/>
                <a:ea typeface="MS Mincho"/>
              </a:rPr>
              <a:t>5)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36371" y="283117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6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53923" y="430754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7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353923" y="548864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/>
                <a:ea typeface="MS Mincho"/>
              </a:rPr>
              <a:t>8</a:t>
            </a:r>
            <a:r>
              <a:rPr lang="ru-RU" sz="2400" dirty="0" smtClean="0">
                <a:latin typeface="Times New Roman"/>
                <a:ea typeface="MS Mincho"/>
              </a:rPr>
              <a:t>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40638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98438"/>
            <a:ext cx="10972800" cy="687387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сновные этапы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ычислений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09600" y="1914528"/>
            <a:ext cx="10972800" cy="3390897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ычисление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ектора невязки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1,73 %</a:t>
            </a: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оход от (1,1,1) до 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,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,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47,61 %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>
                <a:latin typeface="Times New Roman" pitchFamily="18" charset="0"/>
                <a:cs typeface="Times New Roman" pitchFamily="18" charset="0"/>
              </a:rPr>
              <a:t>Проход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-1,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-1,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(1,1,1) –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47,61 %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счет скалярных произведений – 2,69 %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ересчет вектора скорости – 0,36 %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447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4</TotalTime>
  <Words>755</Words>
  <Application>Microsoft Office PowerPoint</Application>
  <PresentationFormat>Произвольный</PresentationFormat>
  <Paragraphs>148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5" baseType="lpstr">
      <vt:lpstr>Тема Office</vt:lpstr>
      <vt:lpstr>MathType 6.0 Equation</vt:lpstr>
      <vt:lpstr>Использование технологии NVIDIA CUDA в решении СЛАУ высокой размерности</vt:lpstr>
      <vt:lpstr>Методы решения СЛАУ</vt:lpstr>
      <vt:lpstr>Опыт решения СЛАУ прямыми методами</vt:lpstr>
      <vt:lpstr>Проблема преобразования разрежённых матриц между различными форматами хранения</vt:lpstr>
      <vt:lpstr>Модифицированный попеременно-треугольный итерационный метод (МПТМ) решения СЛАУ</vt:lpstr>
      <vt:lpstr>Презентация PowerPoint</vt:lpstr>
      <vt:lpstr>Алгоритм расчета сеточных уравнений модифицированным попеременно-треугольным методом вариационного типа</vt:lpstr>
      <vt:lpstr>Презентация PowerPoint</vt:lpstr>
      <vt:lpstr>Основные этапы вычислений</vt:lpstr>
      <vt:lpstr>Программное обеспеч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NVIDIA GeForce GT 710</vt:lpstr>
      <vt:lpstr>NVIDIA GEFORCE MX250</vt:lpstr>
      <vt:lpstr>Презентация PowerPoint</vt:lpstr>
      <vt:lpstr>Презентация PowerPoint</vt:lpstr>
      <vt:lpstr>Цель – определить, как распределить потоки по осям X и Z расчетной сетки при фиксированном значении узлов сетки по оси Y=10000, чтобы время вычисления на GPU одного шага ПТМ на GPU было минимальным.  В качестве факторов приняты две величины: X – количество потоков по оси X, Z – количество потоков по оси Z.  Целевая функция: T_GPU – время вычисления одного шага ПТМ на GPU, мс.  Произведение потоков X∙Z не должно превышать 1024. Такое ограничение накладывает CUDA, т.к. 1024 – это максимальное количество потоков в одном блоке. </vt:lpstr>
      <vt:lpstr>    GT 710        MX250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технологии nvidia cuda в решении слау высокой размерности</dc:title>
  <dc:creator>Владимир Литвинов</dc:creator>
  <cp:lastModifiedBy>Пользователь Windows</cp:lastModifiedBy>
  <cp:revision>132</cp:revision>
  <dcterms:created xsi:type="dcterms:W3CDTF">2021-02-06T09:42:25Z</dcterms:created>
  <dcterms:modified xsi:type="dcterms:W3CDTF">2021-02-12T13:46:49Z</dcterms:modified>
</cp:coreProperties>
</file>